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8" r:id="rId3"/>
    <p:sldId id="257" r:id="rId4"/>
    <p:sldId id="259" r:id="rId5"/>
    <p:sldId id="260" r:id="rId6"/>
    <p:sldId id="261" r:id="rId7"/>
    <p:sldId id="262" r:id="rId8"/>
    <p:sldId id="263" r:id="rId9"/>
    <p:sldId id="271" r:id="rId10"/>
    <p:sldId id="270" r:id="rId11"/>
    <p:sldId id="267" r:id="rId12"/>
    <p:sldId id="272" r:id="rId13"/>
    <p:sldId id="264" r:id="rId14"/>
    <p:sldId id="268" r:id="rId15"/>
    <p:sldId id="273" r:id="rId16"/>
    <p:sldId id="265" r:id="rId17"/>
    <p:sldId id="269" r:id="rId18"/>
    <p:sldId id="274" r:id="rId19"/>
    <p:sldId id="266" r:id="rId20"/>
    <p:sldId id="275" r:id="rId21"/>
    <p:sldId id="276" r:id="rId22"/>
    <p:sldId id="277" r:id="rId23"/>
    <p:sldId id="278" r:id="rId24"/>
    <p:sldId id="279" r:id="rId2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5" d="100"/>
          <a:sy n="115" d="100"/>
        </p:scale>
        <p:origin x="147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A22D93-38C9-42B3-A9F4-0FE5AFC9826A}" type="datetimeFigureOut">
              <a:rPr lang="en-US" smtClean="0"/>
              <a:t>9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A8E905-A7C5-44C4-8F92-A4DEDA913A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36116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A22D93-38C9-42B3-A9F4-0FE5AFC9826A}" type="datetimeFigureOut">
              <a:rPr lang="en-US" smtClean="0"/>
              <a:t>9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A8E905-A7C5-44C4-8F92-A4DEDA913A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55502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A22D93-38C9-42B3-A9F4-0FE5AFC9826A}" type="datetimeFigureOut">
              <a:rPr lang="en-US" smtClean="0"/>
              <a:t>9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A8E905-A7C5-44C4-8F92-A4DEDA913A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87298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A22D93-38C9-42B3-A9F4-0FE5AFC9826A}" type="datetimeFigureOut">
              <a:rPr lang="en-US" smtClean="0"/>
              <a:t>9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A8E905-A7C5-44C4-8F92-A4DEDA913A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27772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A22D93-38C9-42B3-A9F4-0FE5AFC9826A}" type="datetimeFigureOut">
              <a:rPr lang="en-US" smtClean="0"/>
              <a:t>9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A8E905-A7C5-44C4-8F92-A4DEDA913A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75826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A22D93-38C9-42B3-A9F4-0FE5AFC9826A}" type="datetimeFigureOut">
              <a:rPr lang="en-US" smtClean="0"/>
              <a:t>9/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A8E905-A7C5-44C4-8F92-A4DEDA913A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18726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A22D93-38C9-42B3-A9F4-0FE5AFC9826A}" type="datetimeFigureOut">
              <a:rPr lang="en-US" smtClean="0"/>
              <a:t>9/1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A8E905-A7C5-44C4-8F92-A4DEDA913A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24008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A22D93-38C9-42B3-A9F4-0FE5AFC9826A}" type="datetimeFigureOut">
              <a:rPr lang="en-US" smtClean="0"/>
              <a:t>9/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A8E905-A7C5-44C4-8F92-A4DEDA913A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84150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A22D93-38C9-42B3-A9F4-0FE5AFC9826A}" type="datetimeFigureOut">
              <a:rPr lang="en-US" smtClean="0"/>
              <a:t>9/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A8E905-A7C5-44C4-8F92-A4DEDA913A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1964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A22D93-38C9-42B3-A9F4-0FE5AFC9826A}" type="datetimeFigureOut">
              <a:rPr lang="en-US" smtClean="0"/>
              <a:t>9/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A8E905-A7C5-44C4-8F92-A4DEDA913A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5661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A22D93-38C9-42B3-A9F4-0FE5AFC9826A}" type="datetimeFigureOut">
              <a:rPr lang="en-US" smtClean="0"/>
              <a:t>9/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A8E905-A7C5-44C4-8F92-A4DEDA913A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44941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FA22D93-38C9-42B3-A9F4-0FE5AFC9826A}" type="datetimeFigureOut">
              <a:rPr lang="en-US" smtClean="0"/>
              <a:t>9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0A8E905-A7C5-44C4-8F92-A4DEDA913A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68711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2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7216" y="78798"/>
            <a:ext cx="3495675" cy="2876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6251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74815"/>
            <a:ext cx="40316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ore pressure induced pore pressure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3473" y="444147"/>
            <a:ext cx="6721405" cy="57108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3582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74815"/>
            <a:ext cx="52785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ore pressure induced pore </a:t>
            </a:r>
            <a:r>
              <a:rPr lang="en-US" dirty="0" err="1" smtClean="0"/>
              <a:t>pressure_rate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6581" y="833983"/>
            <a:ext cx="7040881" cy="54575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3202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74815"/>
            <a:ext cx="40316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ore pressure induced pore pressure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23112" y="1232096"/>
            <a:ext cx="4222865" cy="37527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3270" y="1245096"/>
            <a:ext cx="4357974" cy="37027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9963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2013" y="540373"/>
            <a:ext cx="7606147" cy="599247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0" y="74815"/>
            <a:ext cx="40316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emperature  induced pore pressu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2169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74815"/>
            <a:ext cx="54365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emperature  induced pore </a:t>
            </a:r>
            <a:r>
              <a:rPr lang="en-US" dirty="0" err="1" smtClean="0"/>
              <a:t>pressure_rate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819" y="881148"/>
            <a:ext cx="8018847" cy="56103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9445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74815"/>
            <a:ext cx="54365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emperature  induced pore </a:t>
            </a:r>
            <a:r>
              <a:rPr lang="en-US" dirty="0" err="1" smtClean="0"/>
              <a:t>pressure_rate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65417" y="1209906"/>
            <a:ext cx="4721630" cy="395997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41317" y="1209906"/>
            <a:ext cx="4664978" cy="39513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5313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74815"/>
            <a:ext cx="40316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ar field induced pore pressure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4524" y="345847"/>
            <a:ext cx="7290262" cy="58079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4732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74815"/>
            <a:ext cx="40316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ar field induced pore pressure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1431" y="582815"/>
            <a:ext cx="7543973" cy="59308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2238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74815"/>
            <a:ext cx="40316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ar field induced pore pressure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98174" y="1503048"/>
            <a:ext cx="4495633" cy="351783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9382" y="1503048"/>
            <a:ext cx="4335159" cy="34536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9963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74815"/>
            <a:ext cx="40316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otal effective stres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5571" y="444147"/>
            <a:ext cx="7816171" cy="60628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5749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74815"/>
            <a:ext cx="40316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emperature  induced pore pressure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6335" y="444147"/>
            <a:ext cx="7656800" cy="60626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6779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3624" y="369332"/>
            <a:ext cx="8620125" cy="631507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91440" y="0"/>
            <a:ext cx="40316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gure. 5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270666"/>
              </p:ext>
            </p:extLst>
          </p:nvPr>
        </p:nvGraphicFramePr>
        <p:xfrm>
          <a:off x="1842913" y="2693323"/>
          <a:ext cx="1704465" cy="2931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4" imgW="1269720" imgH="2184120" progId="Equation.DSMT4">
                  <p:embed/>
                </p:oleObj>
              </mc:Choice>
              <mc:Fallback>
                <p:oleObj name="Equation" r:id="rId4" imgW="1269720" imgH="218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42913" y="2693323"/>
                        <a:ext cx="1704465" cy="2931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2666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753" y="369332"/>
            <a:ext cx="8049318" cy="640324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0" y="0"/>
            <a:ext cx="40316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gure. 7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180127"/>
              </p:ext>
            </p:extLst>
          </p:nvPr>
        </p:nvGraphicFramePr>
        <p:xfrm>
          <a:off x="1598150" y="2881350"/>
          <a:ext cx="1926445" cy="2745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4" imgW="1523880" imgH="2171520" progId="Equation.DSMT4">
                  <p:embed/>
                </p:oleObj>
              </mc:Choice>
              <mc:Fallback>
                <p:oleObj name="Equation" r:id="rId4" imgW="1523880" imgH="217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98150" y="2881350"/>
                        <a:ext cx="1926445" cy="2745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760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t="6800"/>
          <a:stretch/>
        </p:blipFill>
        <p:spPr>
          <a:xfrm>
            <a:off x="-149225" y="399010"/>
            <a:ext cx="9139526" cy="6585931"/>
          </a:xfrm>
          <a:prstGeom prst="rect">
            <a:avLst/>
          </a:prstGeom>
        </p:spPr>
      </p:pic>
      <p:sp>
        <p:nvSpPr>
          <p:cNvPr id="7" name="AutoShape 2" descr="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"/>
          <p:cNvSpPr>
            <a:spLocks noChangeAspect="1" noChangeArrowheads="1"/>
          </p:cNvSpPr>
          <p:nvPr/>
        </p:nvSpPr>
        <p:spPr bwMode="auto">
          <a:xfrm>
            <a:off x="665422" y="495427"/>
            <a:ext cx="1856879" cy="18568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0234072-5871-DE4F-8EFD-C382F8C15D9E}"/>
              </a:ext>
            </a:extLst>
          </p:cNvPr>
          <p:cNvSpPr txBox="1"/>
          <p:nvPr/>
        </p:nvSpPr>
        <p:spPr>
          <a:xfrm>
            <a:off x="3727117" y="6488668"/>
            <a:ext cx="27976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" pitchFamily="2" charset="0"/>
              </a:rPr>
              <a:t>Zeta One: HTND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6F5BD93-ACEA-5F49-A239-9B611D3E78D1}"/>
              </a:ext>
            </a:extLst>
          </p:cNvPr>
          <p:cNvSpPr txBox="1"/>
          <p:nvPr/>
        </p:nvSpPr>
        <p:spPr>
          <a:xfrm rot="16200000">
            <a:off x="-925658" y="2798188"/>
            <a:ext cx="27976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" pitchFamily="2" charset="0"/>
              </a:rPr>
              <a:t>Zeta Two: MND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2804DE2-B741-4B41-B882-55B5C90822A5}"/>
              </a:ext>
            </a:extLst>
          </p:cNvPr>
          <p:cNvSpPr txBox="1"/>
          <p:nvPr/>
        </p:nvSpPr>
        <p:spPr>
          <a:xfrm rot="16200000">
            <a:off x="502211" y="662499"/>
            <a:ext cx="12948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" pitchFamily="2" charset="0"/>
              </a:rPr>
              <a:t>Safe Zone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CC4120B-3995-4244-9069-DFB6796E24D0}"/>
              </a:ext>
            </a:extLst>
          </p:cNvPr>
          <p:cNvSpPr txBox="1"/>
          <p:nvPr/>
        </p:nvSpPr>
        <p:spPr>
          <a:xfrm>
            <a:off x="1743645" y="391409"/>
            <a:ext cx="12948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" pitchFamily="2" charset="0"/>
              </a:rPr>
              <a:t>Transition Zon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DD3655E-3292-7F49-9147-49CE67C7F2D3}"/>
              </a:ext>
            </a:extLst>
          </p:cNvPr>
          <p:cNvSpPr txBox="1"/>
          <p:nvPr/>
        </p:nvSpPr>
        <p:spPr>
          <a:xfrm>
            <a:off x="5109171" y="391409"/>
            <a:ext cx="12948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" pitchFamily="2" charset="0"/>
              </a:rPr>
              <a:t>Damage Zone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76D8DC02-C36B-5E47-8BBF-9162A875513A}"/>
              </a:ext>
            </a:extLst>
          </p:cNvPr>
          <p:cNvCxnSpPr>
            <a:cxnSpLocks/>
          </p:cNvCxnSpPr>
          <p:nvPr/>
        </p:nvCxnSpPr>
        <p:spPr>
          <a:xfrm flipV="1">
            <a:off x="3020082" y="601795"/>
            <a:ext cx="283080" cy="43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EB582947-2FB0-CD4B-A3E9-6427534092E5}"/>
              </a:ext>
            </a:extLst>
          </p:cNvPr>
          <p:cNvCxnSpPr>
            <a:cxnSpLocks/>
          </p:cNvCxnSpPr>
          <p:nvPr/>
        </p:nvCxnSpPr>
        <p:spPr>
          <a:xfrm flipH="1">
            <a:off x="1479017" y="606097"/>
            <a:ext cx="26462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F5744BF8-E26B-994C-81B0-82C554D27A51}"/>
              </a:ext>
            </a:extLst>
          </p:cNvPr>
          <p:cNvCxnSpPr>
            <a:cxnSpLocks/>
          </p:cNvCxnSpPr>
          <p:nvPr/>
        </p:nvCxnSpPr>
        <p:spPr>
          <a:xfrm flipV="1">
            <a:off x="6446730" y="581522"/>
            <a:ext cx="1430822" cy="572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AE47CF4A-1B0D-AC43-A18C-79880032DB69}"/>
              </a:ext>
            </a:extLst>
          </p:cNvPr>
          <p:cNvCxnSpPr>
            <a:cxnSpLocks/>
          </p:cNvCxnSpPr>
          <p:nvPr/>
        </p:nvCxnSpPr>
        <p:spPr>
          <a:xfrm flipH="1">
            <a:off x="3788373" y="601795"/>
            <a:ext cx="133755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38581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>
            <a:extLst>
              <a:ext uri="{FF2B5EF4-FFF2-40B4-BE49-F238E27FC236}">
                <a16:creationId xmlns:a16="http://schemas.microsoft.com/office/drawing/2014/main" id="{16F5BD93-ACEA-5F49-A239-9B611D3E78D1}"/>
              </a:ext>
            </a:extLst>
          </p:cNvPr>
          <p:cNvSpPr txBox="1"/>
          <p:nvPr/>
        </p:nvSpPr>
        <p:spPr>
          <a:xfrm rot="16200000">
            <a:off x="-438513" y="2446520"/>
            <a:ext cx="42050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Times" pitchFamily="2" charset="0"/>
              </a:rPr>
              <a:t>Probability of Generating Tensile Case(%)</a:t>
            </a:r>
          </a:p>
        </p:txBody>
      </p:sp>
      <p:grpSp>
        <p:nvGrpSpPr>
          <p:cNvPr id="25" name="Group 24"/>
          <p:cNvGrpSpPr/>
          <p:nvPr/>
        </p:nvGrpSpPr>
        <p:grpSpPr>
          <a:xfrm>
            <a:off x="1833281" y="1043247"/>
            <a:ext cx="6417387" cy="2969462"/>
            <a:chOff x="1916121" y="1126374"/>
            <a:chExt cx="6417387" cy="2969462"/>
          </a:xfrm>
        </p:grpSpPr>
        <p:pic>
          <p:nvPicPr>
            <p:cNvPr id="23" name="Picture 2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916121" y="1429789"/>
              <a:ext cx="6417387" cy="2666047"/>
            </a:xfrm>
            <a:prstGeom prst="rect">
              <a:avLst/>
            </a:prstGeom>
          </p:spPr>
        </p:pic>
        <p:sp>
          <p:nvSpPr>
            <p:cNvPr id="24" name="Rectangle 23"/>
            <p:cNvSpPr/>
            <p:nvPr/>
          </p:nvSpPr>
          <p:spPr>
            <a:xfrm rot="5400000">
              <a:off x="1774804" y="1267691"/>
              <a:ext cx="606830" cy="32419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204442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63067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74815"/>
            <a:ext cx="40316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emperature  induced pore pressure rate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2508" y="645820"/>
            <a:ext cx="7981517" cy="55983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1767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74815"/>
            <a:ext cx="40316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ore pressure induced pore pressur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5981" y="515388"/>
            <a:ext cx="7449051" cy="59592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1195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74815"/>
            <a:ext cx="40316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ore pressure induced pore pressure rate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9531" y="946611"/>
            <a:ext cx="6823364" cy="51175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6387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74815"/>
            <a:ext cx="40316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otal effective stres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4525" y="572161"/>
            <a:ext cx="6580129" cy="54390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6264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0383" y="257867"/>
            <a:ext cx="3705225" cy="3067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3919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74815"/>
            <a:ext cx="40316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emperature induce temperature change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2188" y="665019"/>
            <a:ext cx="7553186" cy="53951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377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74815"/>
            <a:ext cx="5503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emperature induce temperature </a:t>
            </a:r>
            <a:r>
              <a:rPr lang="en-US" dirty="0" err="1" smtClean="0"/>
              <a:t>change_rate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2175" y="742241"/>
            <a:ext cx="7656109" cy="56210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1407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5279</TotalTime>
  <Words>102</Words>
  <Application>Microsoft Office PowerPoint</Application>
  <PresentationFormat>On-screen Show (4:3)</PresentationFormat>
  <Paragraphs>25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0" baseType="lpstr">
      <vt:lpstr>Arial</vt:lpstr>
      <vt:lpstr>Calibri</vt:lpstr>
      <vt:lpstr>Calibri Light</vt:lpstr>
      <vt:lpstr>Time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u, Yunxing</dc:creator>
  <cp:lastModifiedBy>Lu, Yunxing</cp:lastModifiedBy>
  <cp:revision>17</cp:revision>
  <dcterms:created xsi:type="dcterms:W3CDTF">2022-09-01T01:36:05Z</dcterms:created>
  <dcterms:modified xsi:type="dcterms:W3CDTF">2022-09-05T03:29:12Z</dcterms:modified>
</cp:coreProperties>
</file>